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BD11C9" w14:textId="77777777" w:rsidR="008953F4" w:rsidRDefault="00161375" w:rsidP="008953F4">
      <w:pPr>
        <w:rPr>
          <w:rFonts w:ascii="Arial Black" w:hAnsi="Arial Black"/>
        </w:rPr>
      </w:pPr>
      <w:r>
        <w:rPr>
          <w:rFonts w:ascii="Arial Black" w:hAnsi="Arial Black"/>
        </w:rPr>
        <w:t>6</w:t>
      </w:r>
      <w:r w:rsidR="00623AD4">
        <w:rPr>
          <w:rFonts w:ascii="Arial Black" w:hAnsi="Arial Black"/>
        </w:rPr>
        <w:t>.2</w:t>
      </w:r>
      <w:r w:rsidR="00053DCB">
        <w:rPr>
          <w:rFonts w:ascii="Arial Black" w:hAnsi="Arial Black"/>
        </w:rPr>
        <w:t xml:space="preserve"> </w:t>
      </w:r>
      <w:r w:rsidR="00623AD4" w:rsidRPr="00623AD4">
        <w:rPr>
          <w:rFonts w:ascii="Arial Black" w:hAnsi="Arial Black"/>
          <w:b/>
          <w:bCs/>
        </w:rPr>
        <w:t>Transforming and Combining Random Variables</w:t>
      </w:r>
    </w:p>
    <w:p w14:paraId="67BD11CA" w14:textId="77777777" w:rsidR="0074519A" w:rsidRPr="00E81752" w:rsidRDefault="00A46CA7" w:rsidP="00E81752">
      <w:pPr>
        <w:spacing w:before="240"/>
        <w:rPr>
          <w:b/>
          <w:bCs/>
          <w:u w:val="single"/>
        </w:rPr>
      </w:pPr>
      <w:r>
        <w:rPr>
          <w:b/>
          <w:bCs/>
          <w:u w:val="single"/>
        </w:rPr>
        <w:t>Linear Transformations</w:t>
      </w:r>
    </w:p>
    <w:p w14:paraId="67BD11CB" w14:textId="77777777" w:rsidR="00A46CA7" w:rsidRPr="00A46CA7" w:rsidRDefault="00A46CA7" w:rsidP="00A46CA7">
      <w:pPr>
        <w:spacing w:before="240"/>
        <w:rPr>
          <w:bCs/>
        </w:rPr>
      </w:pPr>
      <w:r w:rsidRPr="00A46CA7">
        <w:rPr>
          <w:bCs/>
        </w:rPr>
        <w:t>In Chapter 2, we studied the effects of linear transformations on the shape, center, and spread of a distribution of data.  Recall:</w:t>
      </w:r>
    </w:p>
    <w:p w14:paraId="67BD11CC" w14:textId="77777777" w:rsidR="00A46CA7" w:rsidRPr="00A46CA7" w:rsidRDefault="00A46CA7" w:rsidP="00A46CA7">
      <w:pPr>
        <w:spacing w:before="240"/>
        <w:rPr>
          <w:bCs/>
        </w:rPr>
      </w:pPr>
      <w:r w:rsidRPr="00A46CA7">
        <w:rPr>
          <w:bCs/>
        </w:rPr>
        <w:t>Adding (or subtracting) a constant, a, to each observation:</w:t>
      </w:r>
    </w:p>
    <w:p w14:paraId="67BD11CD" w14:textId="77777777" w:rsidR="00A46CA7" w:rsidRPr="00A46CA7" w:rsidRDefault="00A46CA7" w:rsidP="00A46CA7">
      <w:pPr>
        <w:spacing w:before="240"/>
        <w:ind w:firstLine="720"/>
        <w:rPr>
          <w:bCs/>
        </w:rPr>
      </w:pPr>
      <w:r w:rsidRPr="00A46CA7">
        <w:rPr>
          <w:bCs/>
        </w:rPr>
        <w:t>Adds a to measures of center and location</w:t>
      </w:r>
      <w:r>
        <w:rPr>
          <w:bCs/>
        </w:rPr>
        <w:t xml:space="preserve"> </w:t>
      </w:r>
      <w:r w:rsidRPr="00A46CA7">
        <w:rPr>
          <w:bCs/>
        </w:rPr>
        <w:t>(mean, median, quartiles, percentiles).</w:t>
      </w:r>
    </w:p>
    <w:p w14:paraId="67BD11CE" w14:textId="77777777" w:rsidR="00A46CA7" w:rsidRPr="00A46CA7" w:rsidRDefault="00A46CA7" w:rsidP="00A46CA7">
      <w:pPr>
        <w:spacing w:before="240"/>
        <w:ind w:firstLine="720"/>
        <w:rPr>
          <w:bCs/>
        </w:rPr>
      </w:pPr>
      <w:r w:rsidRPr="00A46CA7">
        <w:rPr>
          <w:bCs/>
        </w:rPr>
        <w:t>Does not change the shape or measures of spread</w:t>
      </w:r>
      <w:r>
        <w:rPr>
          <w:bCs/>
        </w:rPr>
        <w:t xml:space="preserve"> </w:t>
      </w:r>
      <w:r w:rsidRPr="00A46CA7">
        <w:rPr>
          <w:bCs/>
        </w:rPr>
        <w:t xml:space="preserve">(range, </w:t>
      </w:r>
      <w:r w:rsidRPr="00A46CA7">
        <w:rPr>
          <w:bCs/>
          <w:i/>
          <w:iCs/>
        </w:rPr>
        <w:t>IQR</w:t>
      </w:r>
      <w:r w:rsidRPr="00A46CA7">
        <w:rPr>
          <w:bCs/>
        </w:rPr>
        <w:t>, standard deviation).</w:t>
      </w:r>
    </w:p>
    <w:p w14:paraId="67BD11CF" w14:textId="77777777" w:rsidR="00A46CA7" w:rsidRPr="00A46CA7" w:rsidRDefault="00A46CA7" w:rsidP="00A46CA7">
      <w:pPr>
        <w:spacing w:before="240"/>
        <w:rPr>
          <w:bCs/>
        </w:rPr>
      </w:pPr>
      <w:r w:rsidRPr="00A46CA7">
        <w:rPr>
          <w:bCs/>
        </w:rPr>
        <w:t>Multiplying (or dividing) each observation by a constant, b:</w:t>
      </w:r>
    </w:p>
    <w:p w14:paraId="67BD11D0" w14:textId="77777777" w:rsidR="00A46CA7" w:rsidRPr="00A46CA7" w:rsidRDefault="00A46CA7" w:rsidP="00A46CA7">
      <w:pPr>
        <w:spacing w:before="240"/>
        <w:ind w:firstLine="720"/>
        <w:rPr>
          <w:bCs/>
        </w:rPr>
      </w:pPr>
      <w:r w:rsidRPr="00A46CA7">
        <w:rPr>
          <w:bCs/>
        </w:rPr>
        <w:t>Multiplies (divides) measures of center and location (mean, median, quartiles, percentiles)</w:t>
      </w:r>
      <w:r>
        <w:rPr>
          <w:bCs/>
        </w:rPr>
        <w:t xml:space="preserve"> </w:t>
      </w:r>
      <w:r w:rsidRPr="00A46CA7">
        <w:rPr>
          <w:bCs/>
        </w:rPr>
        <w:t>by b.</w:t>
      </w:r>
    </w:p>
    <w:p w14:paraId="67BD11D1" w14:textId="77777777" w:rsidR="00A46CA7" w:rsidRPr="00A46CA7" w:rsidRDefault="00A46CA7" w:rsidP="00A46CA7">
      <w:pPr>
        <w:spacing w:before="240"/>
        <w:ind w:firstLine="720"/>
        <w:rPr>
          <w:bCs/>
        </w:rPr>
      </w:pPr>
      <w:r w:rsidRPr="00A46CA7">
        <w:rPr>
          <w:bCs/>
        </w:rPr>
        <w:t>Multiplies (divides) measures of spread</w:t>
      </w:r>
      <w:r w:rsidRPr="00A46CA7">
        <w:rPr>
          <w:rFonts w:asciiTheme="minorHAnsi" w:eastAsiaTheme="minorEastAsia" w:hAnsi="Arial" w:cstheme="minorBidi"/>
          <w:color w:val="000000"/>
          <w:kern w:val="24"/>
          <w:sz w:val="36"/>
          <w:szCs w:val="36"/>
        </w:rPr>
        <w:t xml:space="preserve"> </w:t>
      </w:r>
      <w:r w:rsidRPr="00A46CA7">
        <w:rPr>
          <w:bCs/>
        </w:rPr>
        <w:t xml:space="preserve">(range, </w:t>
      </w:r>
      <w:r w:rsidRPr="00A46CA7">
        <w:rPr>
          <w:bCs/>
          <w:i/>
          <w:iCs/>
        </w:rPr>
        <w:t>IQR</w:t>
      </w:r>
      <w:r w:rsidRPr="00A46CA7">
        <w:rPr>
          <w:bCs/>
        </w:rPr>
        <w:t>, standard deviation) by |b|.</w:t>
      </w:r>
    </w:p>
    <w:p w14:paraId="67BD11D2" w14:textId="77777777" w:rsidR="00A46CA7" w:rsidRDefault="00A46CA7" w:rsidP="00A46CA7">
      <w:pPr>
        <w:spacing w:before="240"/>
        <w:ind w:firstLine="720"/>
        <w:rPr>
          <w:bCs/>
        </w:rPr>
      </w:pPr>
      <w:r w:rsidRPr="00A46CA7">
        <w:rPr>
          <w:bCs/>
        </w:rPr>
        <w:t>Does not change the shape of the distribution</w:t>
      </w:r>
    </w:p>
    <w:p w14:paraId="67BD11D3" w14:textId="77777777" w:rsidR="00E81752" w:rsidRDefault="00E81752" w:rsidP="00161375">
      <w:pPr>
        <w:spacing w:before="240"/>
        <w:rPr>
          <w:bCs/>
        </w:rPr>
      </w:pPr>
      <w:r>
        <w:rPr>
          <w:bCs/>
        </w:rPr>
        <w:t>Example:</w:t>
      </w:r>
    </w:p>
    <w:p w14:paraId="67BD11D4" w14:textId="77777777" w:rsidR="00E81752" w:rsidRDefault="00A46CA7" w:rsidP="00161375">
      <w:pPr>
        <w:spacing w:before="240"/>
        <w:rPr>
          <w:bCs/>
        </w:rPr>
      </w:pPr>
      <w:r w:rsidRPr="00A46CA7">
        <w:rPr>
          <w:bCs/>
        </w:rPr>
        <w:t xml:space="preserve">Pete’s Jeep Tours offers a popular half-day trip in a tourist area. There must be at least 2 passengers for the trip to run, and the vehicle will hold up to 6 passengers. Define </w:t>
      </w:r>
      <w:r w:rsidRPr="00A46CA7">
        <w:rPr>
          <w:bCs/>
          <w:i/>
          <w:iCs/>
        </w:rPr>
        <w:t>X</w:t>
      </w:r>
      <w:r w:rsidRPr="00A46CA7">
        <w:rPr>
          <w:bCs/>
        </w:rPr>
        <w:t xml:space="preserve"> as the number of passengers on a randomly selected day</w:t>
      </w:r>
    </w:p>
    <w:tbl>
      <w:tblPr>
        <w:tblW w:w="7301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426"/>
        <w:gridCol w:w="975"/>
        <w:gridCol w:w="975"/>
        <w:gridCol w:w="975"/>
        <w:gridCol w:w="975"/>
        <w:gridCol w:w="975"/>
      </w:tblGrid>
      <w:tr w:rsidR="00A46CA7" w:rsidRPr="00A46CA7" w14:paraId="67BD11DB" w14:textId="77777777" w:rsidTr="00A46CA7">
        <w:trPr>
          <w:trHeight w:val="402"/>
        </w:trPr>
        <w:tc>
          <w:tcPr>
            <w:tcW w:w="242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2E3D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5" w14:textId="77777777" w:rsidR="00A46CA7" w:rsidRPr="00A46CA7" w:rsidRDefault="00A46CA7" w:rsidP="00A46CA7">
            <w:pPr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b/>
                <w:bCs/>
                <w:color w:val="000000"/>
                <w:kern w:val="24"/>
              </w:rPr>
              <w:t xml:space="preserve">Passengers </w:t>
            </w:r>
            <w:r w:rsidRPr="00A46CA7">
              <w:rPr>
                <w:rFonts w:ascii="Arial" w:eastAsia="MS PGothic" w:hAnsi="Arial" w:cs="Arial"/>
                <w:b/>
                <w:bCs/>
                <w:i/>
                <w:iCs/>
                <w:color w:val="000000"/>
                <w:kern w:val="24"/>
              </w:rPr>
              <w:t>x</w:t>
            </w:r>
            <w:r w:rsidRPr="00A46CA7">
              <w:rPr>
                <w:rFonts w:ascii="Arial" w:eastAsia="MS PGothic" w:hAnsi="Arial" w:cs="Arial"/>
                <w:b/>
                <w:bCs/>
                <w:i/>
                <w:iCs/>
                <w:color w:val="000000"/>
                <w:kern w:val="24"/>
                <w:position w:val="-9"/>
                <w:vertAlign w:val="subscript"/>
              </w:rPr>
              <w:t>i</w:t>
            </w:r>
          </w:p>
        </w:tc>
        <w:tc>
          <w:tcPr>
            <w:tcW w:w="9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2E3D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6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2</w:t>
            </w:r>
          </w:p>
        </w:tc>
        <w:tc>
          <w:tcPr>
            <w:tcW w:w="9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2E3D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7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3</w:t>
            </w:r>
          </w:p>
        </w:tc>
        <w:tc>
          <w:tcPr>
            <w:tcW w:w="9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2E3D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8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4</w:t>
            </w:r>
          </w:p>
        </w:tc>
        <w:tc>
          <w:tcPr>
            <w:tcW w:w="9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2E3D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9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5</w:t>
            </w:r>
          </w:p>
        </w:tc>
        <w:tc>
          <w:tcPr>
            <w:tcW w:w="9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2E3D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A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6</w:t>
            </w:r>
          </w:p>
        </w:tc>
      </w:tr>
      <w:tr w:rsidR="00A46CA7" w:rsidRPr="00A46CA7" w14:paraId="67BD11E2" w14:textId="77777777" w:rsidTr="00A46CA7">
        <w:trPr>
          <w:trHeight w:val="402"/>
        </w:trPr>
        <w:tc>
          <w:tcPr>
            <w:tcW w:w="242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0F4F3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C" w14:textId="77777777" w:rsidR="00A46CA7" w:rsidRPr="00A46CA7" w:rsidRDefault="00A46CA7" w:rsidP="00A46CA7">
            <w:pPr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b/>
                <w:bCs/>
                <w:color w:val="000000"/>
                <w:kern w:val="24"/>
              </w:rPr>
              <w:t xml:space="preserve">Probability </w:t>
            </w:r>
            <w:r w:rsidRPr="00A46CA7">
              <w:rPr>
                <w:rFonts w:ascii="Arial" w:eastAsia="MS PGothic" w:hAnsi="Arial" w:cs="Arial"/>
                <w:b/>
                <w:bCs/>
                <w:i/>
                <w:iCs/>
                <w:color w:val="000000"/>
                <w:kern w:val="24"/>
              </w:rPr>
              <w:t>p</w:t>
            </w:r>
            <w:r w:rsidRPr="00A46CA7">
              <w:rPr>
                <w:rFonts w:ascii="Arial" w:eastAsia="MS PGothic" w:hAnsi="Arial" w:cs="Arial"/>
                <w:b/>
                <w:bCs/>
                <w:i/>
                <w:iCs/>
                <w:color w:val="000000"/>
                <w:kern w:val="24"/>
                <w:position w:val="-9"/>
                <w:vertAlign w:val="subscript"/>
              </w:rPr>
              <w:t>i</w:t>
            </w:r>
          </w:p>
        </w:tc>
        <w:tc>
          <w:tcPr>
            <w:tcW w:w="9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0F4F3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D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15</w:t>
            </w:r>
          </w:p>
        </w:tc>
        <w:tc>
          <w:tcPr>
            <w:tcW w:w="9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0F4F3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E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25</w:t>
            </w:r>
          </w:p>
        </w:tc>
        <w:tc>
          <w:tcPr>
            <w:tcW w:w="9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0F4F3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DF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35</w:t>
            </w:r>
          </w:p>
        </w:tc>
        <w:tc>
          <w:tcPr>
            <w:tcW w:w="9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0F4F3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E0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20</w:t>
            </w:r>
          </w:p>
        </w:tc>
        <w:tc>
          <w:tcPr>
            <w:tcW w:w="9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0F4F3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E1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05</w:t>
            </w:r>
          </w:p>
        </w:tc>
      </w:tr>
    </w:tbl>
    <w:p w14:paraId="67BD11E3" w14:textId="77777777" w:rsidR="00A46CA7" w:rsidRDefault="00A46CA7" w:rsidP="00161375">
      <w:pPr>
        <w:spacing w:before="240"/>
        <w:rPr>
          <w:bCs/>
        </w:rPr>
      </w:pPr>
      <w:r>
        <w:rPr>
          <w:bCs/>
        </w:rPr>
        <w:t>Find the mean and standard deviation for the number of passengers.</w:t>
      </w:r>
    </w:p>
    <w:p w14:paraId="67BD11E4" w14:textId="77777777" w:rsidR="00A46CA7" w:rsidRDefault="00A46CA7" w:rsidP="00161375">
      <w:pPr>
        <w:spacing w:before="240"/>
        <w:rPr>
          <w:bCs/>
        </w:rPr>
      </w:pPr>
    </w:p>
    <w:p w14:paraId="67BD11E5" w14:textId="77777777" w:rsidR="00A46CA7" w:rsidRPr="00A46CA7" w:rsidRDefault="00A46CA7" w:rsidP="00A46CA7">
      <w:pPr>
        <w:spacing w:before="240"/>
        <w:rPr>
          <w:bCs/>
        </w:rPr>
      </w:pPr>
      <w:r w:rsidRPr="00A46CA7">
        <w:rPr>
          <w:bCs/>
        </w:rPr>
        <w:t xml:space="preserve">Pete charges $150 per passenger.  The random variable </w:t>
      </w:r>
      <w:r w:rsidRPr="00A46CA7">
        <w:rPr>
          <w:bCs/>
          <w:i/>
          <w:iCs/>
        </w:rPr>
        <w:t>C</w:t>
      </w:r>
      <w:r w:rsidRPr="00A46CA7">
        <w:rPr>
          <w:bCs/>
        </w:rPr>
        <w:t xml:space="preserve"> describes the amount Pete collects on a randomly selected day.</w:t>
      </w:r>
    </w:p>
    <w:p w14:paraId="67BD11E6" w14:textId="77777777" w:rsidR="00A46CA7" w:rsidRPr="00A46CA7" w:rsidRDefault="00A46CA7" w:rsidP="00A46CA7">
      <w:pPr>
        <w:rPr>
          <w:bCs/>
        </w:rPr>
      </w:pPr>
      <w:r w:rsidRPr="00A46CA7">
        <w:rPr>
          <w:bCs/>
        </w:rPr>
        <w:t xml:space="preserve">Find the mean and standard deviation for the </w:t>
      </w:r>
      <w:r>
        <w:rPr>
          <w:bCs/>
        </w:rPr>
        <w:t>daily collections</w:t>
      </w:r>
    </w:p>
    <w:p w14:paraId="67BD11E7" w14:textId="77777777" w:rsidR="00A46CA7" w:rsidRDefault="00A46CA7" w:rsidP="00A46CA7">
      <w:pPr>
        <w:spacing w:before="240"/>
        <w:rPr>
          <w:bCs/>
        </w:rPr>
      </w:pPr>
    </w:p>
    <w:p w14:paraId="67BD11E8" w14:textId="77777777" w:rsidR="00A46CA7" w:rsidRDefault="00A46CA7" w:rsidP="00A46CA7">
      <w:pPr>
        <w:spacing w:before="240"/>
        <w:rPr>
          <w:bCs/>
        </w:rPr>
      </w:pPr>
    </w:p>
    <w:p w14:paraId="67BD11E9" w14:textId="77777777" w:rsidR="00A46CA7" w:rsidRPr="00A46CA7" w:rsidRDefault="00A46CA7" w:rsidP="00A46CA7">
      <w:pPr>
        <w:spacing w:before="240"/>
        <w:rPr>
          <w:bCs/>
        </w:rPr>
      </w:pPr>
      <w:r w:rsidRPr="00A46CA7">
        <w:rPr>
          <w:bCs/>
        </w:rPr>
        <w:t xml:space="preserve">It costs Pete $100 per trip to buy permits, gas, and a ferry pass.  The random variable </w:t>
      </w:r>
      <w:r w:rsidRPr="00A46CA7">
        <w:rPr>
          <w:bCs/>
          <w:i/>
          <w:iCs/>
        </w:rPr>
        <w:t xml:space="preserve">V </w:t>
      </w:r>
      <w:r w:rsidRPr="00A46CA7">
        <w:rPr>
          <w:bCs/>
        </w:rPr>
        <w:t>describes the profit Pete makes on a randomly selected day.</w:t>
      </w:r>
    </w:p>
    <w:p w14:paraId="67BD11EA" w14:textId="77777777" w:rsidR="00A46CA7" w:rsidRPr="00A46CA7" w:rsidRDefault="00A46CA7" w:rsidP="00A46CA7">
      <w:pPr>
        <w:rPr>
          <w:bCs/>
        </w:rPr>
      </w:pPr>
      <w:r w:rsidRPr="00A46CA7">
        <w:rPr>
          <w:bCs/>
        </w:rPr>
        <w:t xml:space="preserve">Find the mean and standard deviation for the </w:t>
      </w:r>
      <w:r>
        <w:rPr>
          <w:bCs/>
        </w:rPr>
        <w:t>daily net profit</w:t>
      </w:r>
    </w:p>
    <w:p w14:paraId="67BD11EB" w14:textId="77777777" w:rsidR="00A46CA7" w:rsidRDefault="00A46CA7" w:rsidP="00161375">
      <w:pPr>
        <w:spacing w:before="240"/>
        <w:rPr>
          <w:bCs/>
        </w:rPr>
      </w:pPr>
    </w:p>
    <w:p w14:paraId="67BD11EC" w14:textId="77777777" w:rsidR="00A46CA7" w:rsidRDefault="00A46CA7" w:rsidP="00E81752">
      <w:pPr>
        <w:spacing w:before="240"/>
        <w:rPr>
          <w:bCs/>
        </w:rPr>
      </w:pPr>
    </w:p>
    <w:p w14:paraId="67BD11ED" w14:textId="77777777" w:rsidR="00A46CA7" w:rsidRDefault="00A46CA7" w:rsidP="00E81752">
      <w:pPr>
        <w:spacing w:before="240"/>
        <w:rPr>
          <w:bCs/>
        </w:rPr>
      </w:pPr>
    </w:p>
    <w:p w14:paraId="67BD11EE" w14:textId="77777777" w:rsidR="00A46CA7" w:rsidRDefault="00A46CA7" w:rsidP="00E81752">
      <w:pPr>
        <w:spacing w:before="240"/>
        <w:rPr>
          <w:bCs/>
        </w:rPr>
      </w:pPr>
      <w:r>
        <w:rPr>
          <w:bCs/>
        </w:rPr>
        <w:lastRenderedPageBreak/>
        <w:t>Example 2:</w:t>
      </w:r>
    </w:p>
    <w:p w14:paraId="67BD11EF" w14:textId="77777777" w:rsidR="00A46CA7" w:rsidRPr="00A46CA7" w:rsidRDefault="00A46CA7" w:rsidP="00A46CA7">
      <w:pPr>
        <w:spacing w:before="240"/>
        <w:rPr>
          <w:bCs/>
        </w:rPr>
      </w:pPr>
      <w:r w:rsidRPr="00A46CA7">
        <w:rPr>
          <w:bCs/>
        </w:rPr>
        <w:t xml:space="preserve">A car dealership tracks home many cars are sold in the first hour of the day. The probability </w:t>
      </w:r>
      <w:r w:rsidRPr="00D25491">
        <w:rPr>
          <w:bCs/>
        </w:rPr>
        <w:t>distribution is :</w:t>
      </w:r>
    </w:p>
    <w:tbl>
      <w:tblPr>
        <w:tblW w:w="626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400"/>
        <w:gridCol w:w="966"/>
        <w:gridCol w:w="966"/>
        <w:gridCol w:w="966"/>
        <w:gridCol w:w="966"/>
      </w:tblGrid>
      <w:tr w:rsidR="00D25491" w:rsidRPr="00A46CA7" w14:paraId="53C4E7AA" w14:textId="77777777" w:rsidTr="00A46CA7">
        <w:trPr>
          <w:trHeight w:val="345"/>
        </w:trPr>
        <w:tc>
          <w:tcPr>
            <w:tcW w:w="2400" w:type="dxa"/>
            <w:tcBorders>
              <w:top w:val="single" w:sz="8" w:space="0" w:color="EC5534"/>
              <w:left w:val="single" w:sz="8" w:space="0" w:color="EC5534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1B14BD" w14:textId="10ECB5E5" w:rsidR="00D25491" w:rsidRPr="00A46CA7" w:rsidRDefault="00D25491" w:rsidP="00A46CA7">
            <w:pPr>
              <w:textAlignment w:val="baseline"/>
              <w:rPr>
                <w:rFonts w:ascii="Arial" w:eastAsia="MS PGothic" w:hAnsi="Arial" w:cs="Arial"/>
                <w:b/>
                <w:bCs/>
                <w:color w:val="000000"/>
                <w:kern w:val="24"/>
              </w:rPr>
            </w:pPr>
            <w:r>
              <w:rPr>
                <w:rFonts w:ascii="Arial" w:eastAsia="MS PGothic" w:hAnsi="Arial" w:cs="Arial"/>
                <w:b/>
                <w:bCs/>
                <w:color w:val="000000"/>
                <w:kern w:val="24"/>
              </w:rPr>
              <w:t>Cars Sold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F76329" w14:textId="640ABBDA" w:rsidR="00D25491" w:rsidRPr="00A46CA7" w:rsidRDefault="00D25491" w:rsidP="00A46CA7">
            <w:pPr>
              <w:jc w:val="center"/>
              <w:textAlignment w:val="baseline"/>
              <w:rPr>
                <w:rFonts w:ascii="Arial" w:eastAsia="MS PGothic" w:hAnsi="Arial" w:cs="Arial"/>
                <w:color w:val="000000"/>
                <w:kern w:val="24"/>
              </w:rPr>
            </w:pPr>
            <w:r>
              <w:rPr>
                <w:rFonts w:ascii="Arial" w:eastAsia="MS PGothic" w:hAnsi="Arial" w:cs="Arial"/>
                <w:color w:val="000000"/>
                <w:kern w:val="24"/>
              </w:rPr>
              <w:t>0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A40731" w14:textId="0AD573BD" w:rsidR="00D25491" w:rsidRPr="00A46CA7" w:rsidRDefault="00D25491" w:rsidP="00A46CA7">
            <w:pPr>
              <w:jc w:val="center"/>
              <w:textAlignment w:val="baseline"/>
              <w:rPr>
                <w:rFonts w:ascii="Arial" w:eastAsia="MS PGothic" w:hAnsi="Arial" w:cs="Arial"/>
                <w:color w:val="000000"/>
                <w:kern w:val="24"/>
              </w:rPr>
            </w:pPr>
            <w:r>
              <w:rPr>
                <w:rFonts w:ascii="Arial" w:eastAsia="MS PGothic" w:hAnsi="Arial" w:cs="Arial"/>
                <w:color w:val="000000"/>
                <w:kern w:val="24"/>
              </w:rPr>
              <w:t>1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B4C0D5" w14:textId="39C5CF76" w:rsidR="00D25491" w:rsidRPr="00A46CA7" w:rsidRDefault="00D25491" w:rsidP="00A46CA7">
            <w:pPr>
              <w:jc w:val="center"/>
              <w:textAlignment w:val="baseline"/>
              <w:rPr>
                <w:rFonts w:ascii="Arial" w:eastAsia="MS PGothic" w:hAnsi="Arial" w:cs="Arial"/>
                <w:color w:val="000000"/>
                <w:kern w:val="24"/>
              </w:rPr>
            </w:pPr>
            <w:r>
              <w:rPr>
                <w:rFonts w:ascii="Arial" w:eastAsia="MS PGothic" w:hAnsi="Arial" w:cs="Arial"/>
                <w:color w:val="000000"/>
                <w:kern w:val="24"/>
              </w:rPr>
              <w:t>2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C56AA01" w14:textId="74B4A560" w:rsidR="00D25491" w:rsidRPr="00A46CA7" w:rsidRDefault="00D25491" w:rsidP="00A46CA7">
            <w:pPr>
              <w:jc w:val="center"/>
              <w:textAlignment w:val="baseline"/>
              <w:rPr>
                <w:rFonts w:ascii="Arial" w:eastAsia="MS PGothic" w:hAnsi="Arial" w:cs="Arial"/>
                <w:color w:val="000000"/>
                <w:kern w:val="24"/>
              </w:rPr>
            </w:pPr>
            <w:r>
              <w:rPr>
                <w:rFonts w:ascii="Arial" w:eastAsia="MS PGothic" w:hAnsi="Arial" w:cs="Arial"/>
                <w:color w:val="000000"/>
                <w:kern w:val="24"/>
              </w:rPr>
              <w:t>3</w:t>
            </w:r>
          </w:p>
        </w:tc>
      </w:tr>
      <w:tr w:rsidR="00A46CA7" w:rsidRPr="00A46CA7" w14:paraId="67BD11FB" w14:textId="77777777" w:rsidTr="00A46CA7">
        <w:trPr>
          <w:trHeight w:val="345"/>
        </w:trPr>
        <w:tc>
          <w:tcPr>
            <w:tcW w:w="2400" w:type="dxa"/>
            <w:tcBorders>
              <w:top w:val="single" w:sz="8" w:space="0" w:color="EC5534"/>
              <w:left w:val="single" w:sz="8" w:space="0" w:color="EC5534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F6" w14:textId="77777777" w:rsidR="00A46CA7" w:rsidRPr="00A46CA7" w:rsidRDefault="00A46CA7" w:rsidP="00A46CA7">
            <w:pPr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b/>
                <w:bCs/>
                <w:color w:val="000000"/>
                <w:kern w:val="24"/>
              </w:rPr>
              <w:t>Probability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F7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15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F8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25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F9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35</w:t>
            </w:r>
          </w:p>
        </w:tc>
        <w:tc>
          <w:tcPr>
            <w:tcW w:w="966" w:type="dxa"/>
            <w:tcBorders>
              <w:top w:val="single" w:sz="8" w:space="0" w:color="EC5534"/>
              <w:left w:val="nil"/>
              <w:bottom w:val="single" w:sz="8" w:space="0" w:color="EC5534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D11FA" w14:textId="77777777" w:rsidR="00A46CA7" w:rsidRPr="00A46CA7" w:rsidRDefault="00A46CA7" w:rsidP="00A46CA7">
            <w:pPr>
              <w:jc w:val="center"/>
              <w:textAlignment w:val="baseline"/>
              <w:rPr>
                <w:rFonts w:ascii="Arial" w:hAnsi="Arial" w:cs="Arial"/>
              </w:rPr>
            </w:pPr>
            <w:r w:rsidRPr="00A46CA7">
              <w:rPr>
                <w:rFonts w:ascii="Arial" w:eastAsia="MS PGothic" w:hAnsi="Arial" w:cs="Arial"/>
                <w:color w:val="000000"/>
                <w:kern w:val="24"/>
              </w:rPr>
              <w:t>0.20</w:t>
            </w:r>
          </w:p>
        </w:tc>
      </w:tr>
    </w:tbl>
    <w:p w14:paraId="67BD11FC" w14:textId="77777777" w:rsidR="00D03BC7" w:rsidRDefault="00A46CA7" w:rsidP="00A46CA7">
      <w:pPr>
        <w:numPr>
          <w:ilvl w:val="0"/>
          <w:numId w:val="31"/>
        </w:numPr>
        <w:spacing w:before="240"/>
        <w:rPr>
          <w:bCs/>
        </w:rPr>
      </w:pPr>
      <w:r w:rsidRPr="00A46CA7">
        <w:rPr>
          <w:bCs/>
        </w:rPr>
        <w:t>Find the mean and standard deviation for the number of cars sold</w:t>
      </w:r>
    </w:p>
    <w:p w14:paraId="67BD11FD" w14:textId="77777777" w:rsidR="00A46CA7" w:rsidRPr="00A46CA7" w:rsidRDefault="00A46CA7" w:rsidP="00A46CA7">
      <w:pPr>
        <w:spacing w:before="240"/>
        <w:rPr>
          <w:bCs/>
        </w:rPr>
      </w:pPr>
    </w:p>
    <w:p w14:paraId="67BD11FE" w14:textId="77777777" w:rsidR="00D03BC7" w:rsidRDefault="00A46CA7" w:rsidP="00A46CA7">
      <w:pPr>
        <w:numPr>
          <w:ilvl w:val="0"/>
          <w:numId w:val="31"/>
        </w:numPr>
        <w:spacing w:before="240"/>
        <w:rPr>
          <w:bCs/>
        </w:rPr>
      </w:pPr>
      <w:bookmarkStart w:id="0" w:name="_GoBack"/>
      <w:r w:rsidRPr="00A46CA7">
        <w:rPr>
          <w:bCs/>
        </w:rPr>
        <w:t xml:space="preserve">The sales manager gets a $500 bonus for every car sold. Find the mean and standard </w:t>
      </w:r>
      <w:bookmarkEnd w:id="0"/>
      <w:r w:rsidRPr="00A46CA7">
        <w:rPr>
          <w:bCs/>
        </w:rPr>
        <w:t>deviation for the bonus received</w:t>
      </w:r>
    </w:p>
    <w:p w14:paraId="67BD11FF" w14:textId="77777777" w:rsidR="00A46CA7" w:rsidRDefault="00A46CA7" w:rsidP="00A46CA7">
      <w:pPr>
        <w:pStyle w:val="ListParagraph"/>
        <w:rPr>
          <w:bCs/>
        </w:rPr>
      </w:pPr>
    </w:p>
    <w:p w14:paraId="67BD1200" w14:textId="77777777" w:rsidR="00A46CA7" w:rsidRPr="00A46CA7" w:rsidRDefault="00A46CA7" w:rsidP="00A46CA7">
      <w:pPr>
        <w:spacing w:before="240"/>
        <w:rPr>
          <w:bCs/>
        </w:rPr>
      </w:pPr>
    </w:p>
    <w:p w14:paraId="67BD1201" w14:textId="77777777" w:rsidR="00D03BC7" w:rsidRPr="00A46CA7" w:rsidRDefault="00A46CA7" w:rsidP="00A46CA7">
      <w:pPr>
        <w:numPr>
          <w:ilvl w:val="0"/>
          <w:numId w:val="31"/>
        </w:numPr>
        <w:spacing w:before="240"/>
        <w:rPr>
          <w:bCs/>
        </w:rPr>
      </w:pPr>
      <w:r w:rsidRPr="00A46CA7">
        <w:rPr>
          <w:bCs/>
        </w:rPr>
        <w:t>To encourage customers to come in early, the sales manager spends $75 of his own money for coffee and pastries.  This $75 is deducted from his bonus for his net earnings. Find the mean and standard deviation for his net earnings</w:t>
      </w:r>
    </w:p>
    <w:p w14:paraId="67BD1202" w14:textId="77777777" w:rsidR="00A46CA7" w:rsidRDefault="00A46CA7" w:rsidP="00E81752">
      <w:pPr>
        <w:spacing w:before="240"/>
        <w:rPr>
          <w:bCs/>
        </w:rPr>
      </w:pPr>
    </w:p>
    <w:p w14:paraId="67BD1203" w14:textId="2002FA63" w:rsidR="00A46CA7" w:rsidRPr="00A42EA7" w:rsidRDefault="00A42EA7" w:rsidP="00E81752">
      <w:pPr>
        <w:spacing w:before="240"/>
        <w:rPr>
          <w:b/>
          <w:bCs/>
          <w:u w:val="single"/>
        </w:rPr>
      </w:pPr>
      <w:r w:rsidRPr="00A42EA7">
        <w:rPr>
          <w:b/>
          <w:bCs/>
          <w:u w:val="single"/>
        </w:rPr>
        <w:t>In General</w:t>
      </w:r>
    </w:p>
    <w:p w14:paraId="32B10009" w14:textId="77777777" w:rsidR="00A42EA7" w:rsidRPr="00890376" w:rsidRDefault="00A42EA7" w:rsidP="00A42EA7">
      <w:pPr>
        <w:spacing w:before="240"/>
        <w:rPr>
          <w:bCs/>
        </w:rPr>
      </w:pPr>
      <w:r w:rsidRPr="00890376">
        <w:rPr>
          <w:bCs/>
        </w:rPr>
        <w:t xml:space="preserve">If </w:t>
      </w:r>
      <w:r w:rsidRPr="00890376">
        <w:rPr>
          <w:bCs/>
          <w:i/>
          <w:iCs/>
        </w:rPr>
        <w:t>Y</w:t>
      </w:r>
      <w:r w:rsidRPr="00890376">
        <w:rPr>
          <w:bCs/>
        </w:rPr>
        <w:t xml:space="preserve"> = </w:t>
      </w:r>
      <w:r w:rsidRPr="00890376">
        <w:rPr>
          <w:bCs/>
          <w:i/>
          <w:iCs/>
        </w:rPr>
        <w:t>a</w:t>
      </w:r>
      <w:r w:rsidRPr="00890376">
        <w:rPr>
          <w:bCs/>
        </w:rPr>
        <w:t xml:space="preserve"> + </w:t>
      </w:r>
      <w:r w:rsidRPr="00890376">
        <w:rPr>
          <w:bCs/>
          <w:i/>
          <w:iCs/>
        </w:rPr>
        <w:t>bX</w:t>
      </w:r>
      <w:r w:rsidRPr="00890376">
        <w:rPr>
          <w:bCs/>
        </w:rPr>
        <w:t xml:space="preserve"> is a linear transformation of the random variable </w:t>
      </w:r>
      <w:r w:rsidRPr="00890376">
        <w:rPr>
          <w:bCs/>
          <w:i/>
          <w:iCs/>
        </w:rPr>
        <w:t>X</w:t>
      </w:r>
      <w:r w:rsidRPr="00890376">
        <w:rPr>
          <w:bCs/>
        </w:rPr>
        <w:t>, then</w:t>
      </w:r>
    </w:p>
    <w:p w14:paraId="4B5B3701" w14:textId="77777777" w:rsidR="00A42EA7" w:rsidRPr="00890376" w:rsidRDefault="00A42EA7" w:rsidP="00A42EA7">
      <w:pPr>
        <w:numPr>
          <w:ilvl w:val="0"/>
          <w:numId w:val="32"/>
        </w:numPr>
        <w:spacing w:before="240"/>
        <w:rPr>
          <w:bCs/>
        </w:rPr>
      </w:pPr>
      <w:r w:rsidRPr="00890376">
        <w:rPr>
          <w:bCs/>
        </w:rPr>
        <w:t xml:space="preserve">The probability distribution of </w:t>
      </w:r>
      <w:r w:rsidRPr="00890376">
        <w:rPr>
          <w:bCs/>
          <w:i/>
          <w:iCs/>
        </w:rPr>
        <w:t>Y</w:t>
      </w:r>
      <w:r w:rsidRPr="00890376">
        <w:rPr>
          <w:bCs/>
        </w:rPr>
        <w:t xml:space="preserve"> has the same shape as the probability distribution of </w:t>
      </w:r>
      <w:r w:rsidRPr="00890376">
        <w:rPr>
          <w:bCs/>
          <w:i/>
          <w:iCs/>
        </w:rPr>
        <w:t>X</w:t>
      </w:r>
      <w:r w:rsidRPr="00890376">
        <w:rPr>
          <w:bCs/>
        </w:rPr>
        <w:t>.</w:t>
      </w:r>
    </w:p>
    <w:p w14:paraId="055A041F" w14:textId="77777777" w:rsidR="00A42EA7" w:rsidRPr="00890376" w:rsidRDefault="00A42EA7" w:rsidP="00A42EA7">
      <w:pPr>
        <w:numPr>
          <w:ilvl w:val="0"/>
          <w:numId w:val="32"/>
        </w:numPr>
        <w:spacing w:before="240"/>
        <w:rPr>
          <w:bCs/>
        </w:rPr>
      </w:pPr>
      <w:r w:rsidRPr="00FE44EF">
        <w:rPr>
          <w:position w:val="-12"/>
        </w:rPr>
        <w:object w:dxaOrig="300" w:dyaOrig="360" w14:anchorId="34D430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7.4pt" o:ole="">
            <v:imagedata r:id="rId5" o:title=""/>
          </v:shape>
          <o:OLEObject Type="Embed" ProgID="Equation.DSMT4" ShapeID="_x0000_i1025" DrawAspect="Content" ObjectID="_1537242693" r:id="rId6"/>
        </w:object>
      </w:r>
      <w:r w:rsidRPr="00890376">
        <w:rPr>
          <w:bCs/>
        </w:rPr>
        <w:t xml:space="preserve"> = </w:t>
      </w:r>
      <w:r w:rsidRPr="00890376">
        <w:rPr>
          <w:bCs/>
          <w:i/>
          <w:iCs/>
        </w:rPr>
        <w:t>a</w:t>
      </w:r>
      <w:r w:rsidRPr="00890376">
        <w:rPr>
          <w:bCs/>
        </w:rPr>
        <w:t xml:space="preserve"> </w:t>
      </w:r>
      <w:r w:rsidRPr="00890376">
        <w:rPr>
          <w:bCs/>
          <w:i/>
          <w:iCs/>
        </w:rPr>
        <w:t>+ b</w:t>
      </w:r>
      <w:r w:rsidRPr="00FE44EF">
        <w:rPr>
          <w:position w:val="-12"/>
        </w:rPr>
        <w:object w:dxaOrig="340" w:dyaOrig="360" w14:anchorId="4B571D23">
          <v:shape id="_x0000_i1026" type="#_x0000_t75" style="width:17.4pt;height:18pt" o:ole="">
            <v:imagedata r:id="rId7" o:title=""/>
          </v:shape>
          <o:OLEObject Type="Embed" ProgID="Equation.DSMT4" ShapeID="_x0000_i1026" DrawAspect="Content" ObjectID="_1537242694" r:id="rId8"/>
        </w:object>
      </w:r>
      <w:r w:rsidRPr="00890376">
        <w:rPr>
          <w:bCs/>
        </w:rPr>
        <w:t>.</w:t>
      </w:r>
    </w:p>
    <w:p w14:paraId="695CDC2C" w14:textId="77777777" w:rsidR="00A42EA7" w:rsidRPr="00890376" w:rsidRDefault="00A42EA7" w:rsidP="00A42EA7">
      <w:pPr>
        <w:numPr>
          <w:ilvl w:val="0"/>
          <w:numId w:val="32"/>
        </w:numPr>
        <w:spacing w:before="240"/>
        <w:rPr>
          <w:bCs/>
        </w:rPr>
      </w:pPr>
      <w:r w:rsidRPr="00FE44EF">
        <w:rPr>
          <w:position w:val="-12"/>
        </w:rPr>
        <w:object w:dxaOrig="320" w:dyaOrig="360" w14:anchorId="68059CFB">
          <v:shape id="_x0000_i1027" type="#_x0000_t75" style="width:24.6pt;height:21pt" o:ole="">
            <v:imagedata r:id="rId9" o:title=""/>
          </v:shape>
          <o:OLEObject Type="Embed" ProgID="Equation.DSMT4" ShapeID="_x0000_i1027" DrawAspect="Content" ObjectID="_1537242695" r:id="rId10"/>
        </w:object>
      </w:r>
      <w:r w:rsidRPr="00890376">
        <w:rPr>
          <w:bCs/>
          <w:i/>
          <w:iCs/>
        </w:rPr>
        <w:t xml:space="preserve"> </w:t>
      </w:r>
      <w:r w:rsidRPr="00890376">
        <w:rPr>
          <w:bCs/>
        </w:rPr>
        <w:t>= |</w:t>
      </w:r>
      <w:r w:rsidRPr="00890376">
        <w:rPr>
          <w:bCs/>
          <w:i/>
          <w:iCs/>
        </w:rPr>
        <w:t>b</w:t>
      </w:r>
      <w:r w:rsidRPr="00890376">
        <w:rPr>
          <w:bCs/>
        </w:rPr>
        <w:t>|</w:t>
      </w:r>
      <w:r w:rsidRPr="00FE44EF">
        <w:rPr>
          <w:position w:val="-12"/>
        </w:rPr>
        <w:object w:dxaOrig="360" w:dyaOrig="360" w14:anchorId="3A643E26">
          <v:shape id="_x0000_i1028" type="#_x0000_t75" style="width:24.6pt;height:18.6pt" o:ole="">
            <v:imagedata r:id="rId11" o:title=""/>
          </v:shape>
          <o:OLEObject Type="Embed" ProgID="Equation.DSMT4" ShapeID="_x0000_i1028" DrawAspect="Content" ObjectID="_1537242696" r:id="rId12"/>
        </w:object>
      </w:r>
      <w:r w:rsidRPr="00890376">
        <w:rPr>
          <w:bCs/>
        </w:rPr>
        <w:t xml:space="preserve"> (since </w:t>
      </w:r>
      <w:r w:rsidRPr="00890376">
        <w:rPr>
          <w:bCs/>
          <w:i/>
          <w:iCs/>
        </w:rPr>
        <w:t xml:space="preserve">b </w:t>
      </w:r>
      <w:r w:rsidRPr="00890376">
        <w:rPr>
          <w:bCs/>
        </w:rPr>
        <w:t>could be a negative number).</w:t>
      </w:r>
    </w:p>
    <w:p w14:paraId="2A7765B1" w14:textId="77777777" w:rsidR="00A42EA7" w:rsidRDefault="00A42EA7" w:rsidP="00A42EA7">
      <w:pPr>
        <w:spacing w:before="240"/>
        <w:rPr>
          <w:bCs/>
        </w:rPr>
      </w:pPr>
      <w:r>
        <w:rPr>
          <w:bCs/>
        </w:rPr>
        <w:t>Example: Baby and the Bathwater</w:t>
      </w:r>
    </w:p>
    <w:p w14:paraId="41850BBF" w14:textId="77777777" w:rsidR="00A42EA7" w:rsidRPr="00890376" w:rsidRDefault="00A42EA7" w:rsidP="00A42EA7">
      <w:pPr>
        <w:spacing w:before="240"/>
        <w:rPr>
          <w:bCs/>
        </w:rPr>
      </w:pPr>
      <w:r w:rsidRPr="00890376">
        <w:rPr>
          <w:bCs/>
        </w:rPr>
        <w:t>One brand of bathtub comes with a dial to set water temperature.  With the dial set at “Babysafe”, the temperature X in Celcius is N(34, 2).</w:t>
      </w:r>
    </w:p>
    <w:p w14:paraId="28206D10" w14:textId="77777777" w:rsidR="00A42EA7" w:rsidRDefault="00A42EA7" w:rsidP="00A42EA7">
      <w:pPr>
        <w:numPr>
          <w:ilvl w:val="0"/>
          <w:numId w:val="33"/>
        </w:numPr>
        <w:spacing w:before="240"/>
        <w:rPr>
          <w:bCs/>
        </w:rPr>
      </w:pPr>
      <w:r w:rsidRPr="00890376">
        <w:rPr>
          <w:bCs/>
        </w:rPr>
        <w:t>Define Y as the temperature in Fahrenheit.  Given the conversion formula is F = 1.8C + 32, find the mean and standard deviation of Y.</w:t>
      </w:r>
    </w:p>
    <w:p w14:paraId="7F04CE02" w14:textId="77777777" w:rsidR="00A42EA7" w:rsidRDefault="00A42EA7" w:rsidP="00A42EA7">
      <w:pPr>
        <w:spacing w:before="240"/>
        <w:ind w:left="720"/>
        <w:rPr>
          <w:bCs/>
        </w:rPr>
      </w:pPr>
    </w:p>
    <w:p w14:paraId="766022B3" w14:textId="77777777" w:rsidR="00A42EA7" w:rsidRPr="00890376" w:rsidRDefault="00A42EA7" w:rsidP="00A42EA7">
      <w:pPr>
        <w:spacing w:before="240"/>
        <w:ind w:left="720"/>
        <w:rPr>
          <w:bCs/>
        </w:rPr>
      </w:pPr>
    </w:p>
    <w:p w14:paraId="61203685" w14:textId="77777777" w:rsidR="00A42EA7" w:rsidRDefault="00A42EA7" w:rsidP="00A42EA7">
      <w:pPr>
        <w:numPr>
          <w:ilvl w:val="0"/>
          <w:numId w:val="33"/>
        </w:numPr>
        <w:spacing w:before="240"/>
        <w:rPr>
          <w:bCs/>
        </w:rPr>
      </w:pPr>
      <w:r w:rsidRPr="00890376">
        <w:rPr>
          <w:bCs/>
        </w:rPr>
        <w:t>Pediatricians say that bathwater for babies should be between 90</w:t>
      </w:r>
      <w:r w:rsidRPr="00890376">
        <w:rPr>
          <w:bCs/>
          <w:vertAlign w:val="superscript"/>
        </w:rPr>
        <w:t>0</w:t>
      </w:r>
      <w:r w:rsidRPr="00890376">
        <w:rPr>
          <w:bCs/>
        </w:rPr>
        <w:t>F and 100</w:t>
      </w:r>
      <w:r w:rsidRPr="00890376">
        <w:rPr>
          <w:bCs/>
          <w:vertAlign w:val="superscript"/>
        </w:rPr>
        <w:t>0</w:t>
      </w:r>
      <w:r w:rsidRPr="00890376">
        <w:rPr>
          <w:bCs/>
        </w:rPr>
        <w:t>F.  Find the probability that on a random selected day that the water temperature is between these two temperatures.</w:t>
      </w:r>
    </w:p>
    <w:p w14:paraId="299FC983" w14:textId="77777777" w:rsidR="00A42EA7" w:rsidRDefault="00A42EA7" w:rsidP="00A42EA7">
      <w:pPr>
        <w:spacing w:before="240"/>
        <w:rPr>
          <w:bCs/>
        </w:rPr>
      </w:pPr>
    </w:p>
    <w:p w14:paraId="67BD1204" w14:textId="77777777" w:rsidR="00A46CA7" w:rsidRDefault="00A46CA7" w:rsidP="00E81752">
      <w:pPr>
        <w:spacing w:before="240"/>
        <w:rPr>
          <w:bCs/>
        </w:rPr>
      </w:pPr>
    </w:p>
    <w:sectPr w:rsidR="00A46CA7" w:rsidSect="005710D2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32F53"/>
    <w:multiLevelType w:val="hybridMultilevel"/>
    <w:tmpl w:val="5B2C17EE"/>
    <w:lvl w:ilvl="0" w:tplc="6B90065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49CCEB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1A4253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3420F4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93C8033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44A85B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1BF2781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926FCC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AAD2C44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4231F7"/>
    <w:multiLevelType w:val="hybridMultilevel"/>
    <w:tmpl w:val="F908676E"/>
    <w:lvl w:ilvl="0" w:tplc="828220E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946156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7DCA6A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A4AC5C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0A5B9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29C116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228AB6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5A45C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34ECB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7C1780"/>
    <w:multiLevelType w:val="hybridMultilevel"/>
    <w:tmpl w:val="5C7EB166"/>
    <w:lvl w:ilvl="0" w:tplc="2F60E5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442D0D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39EE3F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63855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8047B4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D0810F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FA6EF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AAEF0B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20479D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67317E0"/>
    <w:multiLevelType w:val="hybridMultilevel"/>
    <w:tmpl w:val="3946B1D0"/>
    <w:lvl w:ilvl="0" w:tplc="2FE8501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32A6F8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338D16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4D2843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6FCE6B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5921EE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E6AF4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EC2FC4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BDCA5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F73F44"/>
    <w:multiLevelType w:val="hybridMultilevel"/>
    <w:tmpl w:val="9B6E5708"/>
    <w:lvl w:ilvl="0" w:tplc="25C4365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503A7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940B2F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D6ED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FB4BFD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C1A88B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2AA1C2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66A62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460E93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E719B6"/>
    <w:multiLevelType w:val="hybridMultilevel"/>
    <w:tmpl w:val="1C7ACAC2"/>
    <w:lvl w:ilvl="0" w:tplc="04E4099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043E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312069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64241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B81D3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D6C209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92034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1AF9E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274DA8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5D6EAF"/>
    <w:multiLevelType w:val="hybridMultilevel"/>
    <w:tmpl w:val="F1BECBF4"/>
    <w:lvl w:ilvl="0" w:tplc="FE1C01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56E87A">
      <w:start w:val="103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F56934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52EE9E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1E177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25012C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4701D9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76C1D6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D6EF4E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1E64F11"/>
    <w:multiLevelType w:val="hybridMultilevel"/>
    <w:tmpl w:val="1104219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F057C8"/>
    <w:multiLevelType w:val="hybridMultilevel"/>
    <w:tmpl w:val="96E69880"/>
    <w:lvl w:ilvl="0" w:tplc="12CEB30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0CD13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CC2F3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D2276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00AB0D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916035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4CF6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D904CE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0C981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B31BC6"/>
    <w:multiLevelType w:val="hybridMultilevel"/>
    <w:tmpl w:val="5C7EAC6E"/>
    <w:lvl w:ilvl="0" w:tplc="898C625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AD6A93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4183D1A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974DF7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CA86F30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D14A83F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B0E2525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37CC11D8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FE8E3E4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A7A7081"/>
    <w:multiLevelType w:val="hybridMultilevel"/>
    <w:tmpl w:val="AB72D818"/>
    <w:lvl w:ilvl="0" w:tplc="A1E69E0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90EEF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64E859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D091C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F96597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8A2F6B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F0645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922721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20CB7E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DB6495E"/>
    <w:multiLevelType w:val="hybridMultilevel"/>
    <w:tmpl w:val="C38A0C26"/>
    <w:lvl w:ilvl="0" w:tplc="8A2AE84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5C9A7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A28F0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5A472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9D8B36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B0AB7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42802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D8C8CF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005AF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8D7C58"/>
    <w:multiLevelType w:val="hybridMultilevel"/>
    <w:tmpl w:val="37900EEA"/>
    <w:lvl w:ilvl="0" w:tplc="A61AA77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958585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388720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22C3A7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2A60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2B8443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C6E1F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C2EFF6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F86139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5A33DE"/>
    <w:multiLevelType w:val="hybridMultilevel"/>
    <w:tmpl w:val="1054CE84"/>
    <w:lvl w:ilvl="0" w:tplc="48289B7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5EC88A1A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90AA44AC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031C8DD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4524CEBE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E9B8B4A4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A8F0A340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6CC40B38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B6CC219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80859E7"/>
    <w:multiLevelType w:val="hybridMultilevel"/>
    <w:tmpl w:val="5EF8D836"/>
    <w:lvl w:ilvl="0" w:tplc="40B23D6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4460B0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86C1E8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13660E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50A960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DC811D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50E5C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8E489D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FCE0B8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 w15:restartNumberingAfterBreak="0">
    <w:nsid w:val="47A83F15"/>
    <w:multiLevelType w:val="hybridMultilevel"/>
    <w:tmpl w:val="34505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632FF4"/>
    <w:multiLevelType w:val="hybridMultilevel"/>
    <w:tmpl w:val="1DAA765E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587E04"/>
    <w:multiLevelType w:val="hybridMultilevel"/>
    <w:tmpl w:val="6CF8E6C6"/>
    <w:lvl w:ilvl="0" w:tplc="C868D59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170150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0A8DF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04B4A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91EE8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24931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0C85F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DE208B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EE6F15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41B67F6"/>
    <w:multiLevelType w:val="hybridMultilevel"/>
    <w:tmpl w:val="503EE728"/>
    <w:lvl w:ilvl="0" w:tplc="9B3009B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DF8CB3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492B0D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E44A0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3E4CB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688DFF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90A78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EF6AFC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94DC5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EA4BAF"/>
    <w:multiLevelType w:val="hybridMultilevel"/>
    <w:tmpl w:val="773A7DA2"/>
    <w:lvl w:ilvl="0" w:tplc="0F7C440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742A50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2F257B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DC82FB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1E0625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E60C38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CD4EE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6B8641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57E1BE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666E83"/>
    <w:multiLevelType w:val="hybridMultilevel"/>
    <w:tmpl w:val="EDC66C52"/>
    <w:lvl w:ilvl="0" w:tplc="FB30F8D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752A3A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7A89BD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94E2A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06EBC7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E9EE8B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D0660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7C8432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6CC046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D0320D"/>
    <w:multiLevelType w:val="hybridMultilevel"/>
    <w:tmpl w:val="9282EE74"/>
    <w:lvl w:ilvl="0" w:tplc="81FADDF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C2FBA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A2614D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721D6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D4CA8E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66AA47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30436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2AD5C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AADE5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E02CC1"/>
    <w:multiLevelType w:val="hybridMultilevel"/>
    <w:tmpl w:val="9E441BBA"/>
    <w:lvl w:ilvl="0" w:tplc="61B01E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FE7F7D"/>
    <w:multiLevelType w:val="hybridMultilevel"/>
    <w:tmpl w:val="82185BA0"/>
    <w:lvl w:ilvl="0" w:tplc="A1CC843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368100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9F299C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1DE400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94C82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64A6EC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13E6F2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F0CC65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976969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3F1740"/>
    <w:multiLevelType w:val="hybridMultilevel"/>
    <w:tmpl w:val="B9D6E798"/>
    <w:lvl w:ilvl="0" w:tplc="DA048A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EF1355"/>
    <w:multiLevelType w:val="hybridMultilevel"/>
    <w:tmpl w:val="A29A58EE"/>
    <w:lvl w:ilvl="0" w:tplc="2A6E4B0C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740323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0CDB1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62E7ED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C6364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F32099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32A1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18234C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568AD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7ED2CAD"/>
    <w:multiLevelType w:val="hybridMultilevel"/>
    <w:tmpl w:val="52B68EB4"/>
    <w:lvl w:ilvl="0" w:tplc="F85C8F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22E54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A02E8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8C4BF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72E8E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BCC8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A6C2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AF677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564865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69634FCC"/>
    <w:multiLevelType w:val="hybridMultilevel"/>
    <w:tmpl w:val="14ECE442"/>
    <w:lvl w:ilvl="0" w:tplc="3D1A74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0A6DA9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2287E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492C3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05281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766E7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1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5A5F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F5645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70C90C07"/>
    <w:multiLevelType w:val="hybridMultilevel"/>
    <w:tmpl w:val="354E60DA"/>
    <w:lvl w:ilvl="0" w:tplc="E940F88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D8A2D7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7D28BC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7A1A5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E9639A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E07DD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C61CB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85AAB1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DAC4CC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3C10ABA"/>
    <w:multiLevelType w:val="hybridMultilevel"/>
    <w:tmpl w:val="8390C01E"/>
    <w:lvl w:ilvl="0" w:tplc="DBB68AB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1E912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FC4C65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AEEDAA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DAC9D6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424FC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986A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63E6A8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5CEA6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3832F4"/>
    <w:multiLevelType w:val="hybridMultilevel"/>
    <w:tmpl w:val="119CFD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4B4290"/>
    <w:multiLevelType w:val="hybridMultilevel"/>
    <w:tmpl w:val="B7D03112"/>
    <w:lvl w:ilvl="0" w:tplc="E0A6CC1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81DC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22E7F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03E296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8A03EB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4C04F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D84FD8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528D87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801AA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7"/>
  </w:num>
  <w:num w:numId="3">
    <w:abstractNumId w:val="7"/>
  </w:num>
  <w:num w:numId="4">
    <w:abstractNumId w:val="6"/>
  </w:num>
  <w:num w:numId="5">
    <w:abstractNumId w:val="28"/>
  </w:num>
  <w:num w:numId="6">
    <w:abstractNumId w:val="29"/>
  </w:num>
  <w:num w:numId="7">
    <w:abstractNumId w:val="8"/>
  </w:num>
  <w:num w:numId="8">
    <w:abstractNumId w:val="5"/>
  </w:num>
  <w:num w:numId="9">
    <w:abstractNumId w:val="30"/>
  </w:num>
  <w:num w:numId="10">
    <w:abstractNumId w:val="10"/>
  </w:num>
  <w:num w:numId="11">
    <w:abstractNumId w:val="11"/>
  </w:num>
  <w:num w:numId="12">
    <w:abstractNumId w:val="4"/>
  </w:num>
  <w:num w:numId="13">
    <w:abstractNumId w:val="32"/>
  </w:num>
  <w:num w:numId="14">
    <w:abstractNumId w:val="18"/>
  </w:num>
  <w:num w:numId="15">
    <w:abstractNumId w:val="12"/>
  </w:num>
  <w:num w:numId="16">
    <w:abstractNumId w:val="25"/>
  </w:num>
  <w:num w:numId="17">
    <w:abstractNumId w:val="26"/>
  </w:num>
  <w:num w:numId="18">
    <w:abstractNumId w:val="21"/>
  </w:num>
  <w:num w:numId="19">
    <w:abstractNumId w:val="16"/>
  </w:num>
  <w:num w:numId="20">
    <w:abstractNumId w:val="1"/>
  </w:num>
  <w:num w:numId="21">
    <w:abstractNumId w:val="23"/>
  </w:num>
  <w:num w:numId="22">
    <w:abstractNumId w:val="31"/>
  </w:num>
  <w:num w:numId="23">
    <w:abstractNumId w:val="3"/>
  </w:num>
  <w:num w:numId="24">
    <w:abstractNumId w:val="19"/>
  </w:num>
  <w:num w:numId="25">
    <w:abstractNumId w:val="2"/>
  </w:num>
  <w:num w:numId="26">
    <w:abstractNumId w:val="22"/>
  </w:num>
  <w:num w:numId="27">
    <w:abstractNumId w:val="13"/>
  </w:num>
  <w:num w:numId="28">
    <w:abstractNumId w:val="20"/>
  </w:num>
  <w:num w:numId="29">
    <w:abstractNumId w:val="24"/>
  </w:num>
  <w:num w:numId="30">
    <w:abstractNumId w:val="14"/>
  </w:num>
  <w:num w:numId="31">
    <w:abstractNumId w:val="9"/>
  </w:num>
  <w:num w:numId="32">
    <w:abstractNumId w:val="27"/>
  </w:num>
  <w:num w:numId="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3F4"/>
    <w:rsid w:val="00050312"/>
    <w:rsid w:val="00053DCB"/>
    <w:rsid w:val="00161375"/>
    <w:rsid w:val="00370D12"/>
    <w:rsid w:val="005710D2"/>
    <w:rsid w:val="00606EFB"/>
    <w:rsid w:val="00623AD4"/>
    <w:rsid w:val="00674F4C"/>
    <w:rsid w:val="0074519A"/>
    <w:rsid w:val="00772986"/>
    <w:rsid w:val="007D0287"/>
    <w:rsid w:val="00835532"/>
    <w:rsid w:val="008953F4"/>
    <w:rsid w:val="008F4B8B"/>
    <w:rsid w:val="00982588"/>
    <w:rsid w:val="00A24BAC"/>
    <w:rsid w:val="00A42EA7"/>
    <w:rsid w:val="00A46CA7"/>
    <w:rsid w:val="00A65D2E"/>
    <w:rsid w:val="00C052F3"/>
    <w:rsid w:val="00CB3883"/>
    <w:rsid w:val="00D03BC7"/>
    <w:rsid w:val="00D25491"/>
    <w:rsid w:val="00D83DED"/>
    <w:rsid w:val="00DC17F3"/>
    <w:rsid w:val="00E81752"/>
    <w:rsid w:val="00F839C1"/>
    <w:rsid w:val="00FB1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BD11C9"/>
  <w15:docId w15:val="{487028A7-77F5-4A48-BEEC-DB226AD1C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6C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53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F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70D12"/>
  </w:style>
  <w:style w:type="paragraph" w:styleId="ListParagraph">
    <w:name w:val="List Paragraph"/>
    <w:basedOn w:val="Normal"/>
    <w:uiPriority w:val="34"/>
    <w:qFormat/>
    <w:rsid w:val="00C0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C17F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0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680211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41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35265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38120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1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80732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7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5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69624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6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3098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901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7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1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02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5039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777694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074180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2219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729761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453860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89151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99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69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845645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90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2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527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973591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073263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10990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0029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76378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73354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69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243549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1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1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1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81990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72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0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98262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01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35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4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0955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7593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6055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1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53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528687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63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6926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500338">
          <w:marLeft w:val="72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800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000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25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231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0313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57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94854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69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93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8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7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2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2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042680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157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833578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4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5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85651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50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13275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84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07927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870961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03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2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76946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1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299217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55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4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246822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46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24950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07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567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393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956688">
          <w:marLeft w:val="36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504297">
          <w:marLeft w:val="36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631643">
          <w:marLeft w:val="36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62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0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3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21807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8025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33138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026010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75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435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in.Mayo</dc:creator>
  <cp:lastModifiedBy>Bruce Nicol</cp:lastModifiedBy>
  <cp:revision>5</cp:revision>
  <cp:lastPrinted>2016-10-06T11:01:00Z</cp:lastPrinted>
  <dcterms:created xsi:type="dcterms:W3CDTF">2014-11-10T11:50:00Z</dcterms:created>
  <dcterms:modified xsi:type="dcterms:W3CDTF">2016-10-06T11:05:00Z</dcterms:modified>
</cp:coreProperties>
</file>